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6498"/>
        <w:gridCol w:w="3150"/>
      </w:tblGrid>
      <w:tr w:rsidR="00CA482A" w:rsidRPr="00F51344" w14:paraId="27FF9F10" w14:textId="77777777" w:rsidTr="002D2756">
        <w:trPr>
          <w:cantSplit/>
        </w:trPr>
        <w:tc>
          <w:tcPr>
            <w:tcW w:w="9648" w:type="dxa"/>
            <w:gridSpan w:val="2"/>
          </w:tcPr>
          <w:p w14:paraId="66B77B3C" w14:textId="77777777" w:rsidR="00CA482A" w:rsidRPr="004B3133" w:rsidRDefault="002D2756" w:rsidP="003F6928">
            <w:pPr>
              <w:spacing w:after="120" w:line="280" w:lineRule="atLeast"/>
              <w:rPr>
                <w:b/>
              </w:rPr>
            </w:pPr>
            <w:bookmarkStart w:id="0" w:name="_GoBack"/>
            <w:bookmarkEnd w:id="0"/>
            <w:r w:rsidRPr="004B3133">
              <w:rPr>
                <w:b/>
              </w:rPr>
              <w:t>Part</w:t>
            </w:r>
            <w:r w:rsidR="004B3133">
              <w:rPr>
                <w:b/>
              </w:rPr>
              <w:t xml:space="preserve"> 1 – Soccer B</w:t>
            </w:r>
            <w:r w:rsidR="00CA482A" w:rsidRPr="004B3133">
              <w:rPr>
                <w:b/>
              </w:rPr>
              <w:t>alls</w:t>
            </w:r>
          </w:p>
        </w:tc>
      </w:tr>
      <w:tr w:rsidR="00CA482A" w:rsidRPr="00F51344" w14:paraId="20D42473" w14:textId="77777777" w:rsidTr="002D2756">
        <w:trPr>
          <w:cantSplit/>
          <w:trHeight w:val="990"/>
        </w:trPr>
        <w:tc>
          <w:tcPr>
            <w:tcW w:w="9648" w:type="dxa"/>
            <w:gridSpan w:val="2"/>
          </w:tcPr>
          <w:p w14:paraId="148602BB" w14:textId="77777777" w:rsidR="00CA482A" w:rsidRPr="002D2756" w:rsidRDefault="00CA482A" w:rsidP="003F6928">
            <w:pPr>
              <w:spacing w:after="120" w:line="280" w:lineRule="atLeast"/>
              <w:ind w:right="259"/>
            </w:pPr>
            <w:r w:rsidRPr="002D2756">
              <w:t>A company sells two different types of soccer balls, adult and youth. It operates a production level of at most 100 soccer balls a day.</w:t>
            </w:r>
          </w:p>
          <w:p w14:paraId="74237235" w14:textId="77777777" w:rsidR="00CA482A" w:rsidRPr="002D2756" w:rsidRDefault="00CA482A" w:rsidP="003F6928">
            <w:pPr>
              <w:spacing w:after="120" w:line="280" w:lineRule="atLeast"/>
              <w:ind w:right="259"/>
            </w:pPr>
            <w:r w:rsidRPr="002D2756">
              <w:t>Producing a youth soccer ball costs $5. Producing an adult soccer ball costs $10.</w:t>
            </w:r>
          </w:p>
          <w:p w14:paraId="0EE156E4" w14:textId="77777777" w:rsidR="00CA482A" w:rsidRPr="002D2756" w:rsidRDefault="00CA482A" w:rsidP="003F6928">
            <w:pPr>
              <w:spacing w:after="120" w:line="280" w:lineRule="atLeast"/>
              <w:ind w:right="259"/>
            </w:pPr>
            <w:r w:rsidRPr="002D2756">
              <w:t xml:space="preserve">The daily operating budget for the company is $900 a day. </w:t>
            </w:r>
            <w:r w:rsidR="004B3133">
              <w:br/>
            </w:r>
            <w:r w:rsidRPr="002D2756">
              <w:t>The profit for producing a youth soccer ball is $14 and an adult soccer ball is $20.</w:t>
            </w:r>
          </w:p>
          <w:p w14:paraId="75CF1136" w14:textId="77777777" w:rsidR="00CA482A" w:rsidRDefault="00CA482A" w:rsidP="003F6928">
            <w:pPr>
              <w:spacing w:after="120" w:line="280" w:lineRule="atLeast"/>
              <w:ind w:right="706"/>
            </w:pPr>
            <w:r w:rsidRPr="002D2756">
              <w:t>How many of each type of soccer ball should the company produce to maximize its profit?</w:t>
            </w:r>
          </w:p>
          <w:p w14:paraId="23D44126" w14:textId="77777777" w:rsidR="001C2144" w:rsidRPr="00F51344" w:rsidRDefault="001C2144" w:rsidP="003F6928">
            <w:pPr>
              <w:spacing w:after="120" w:line="280" w:lineRule="atLeast"/>
              <w:ind w:right="706"/>
              <w:rPr>
                <w:sz w:val="22"/>
                <w:szCs w:val="22"/>
              </w:rPr>
            </w:pPr>
          </w:p>
        </w:tc>
      </w:tr>
      <w:tr w:rsidR="001C2144" w:rsidRPr="00F51344" w14:paraId="35D4C3BE" w14:textId="77777777" w:rsidTr="002D2756">
        <w:trPr>
          <w:cantSplit/>
          <w:trHeight w:val="990"/>
        </w:trPr>
        <w:tc>
          <w:tcPr>
            <w:tcW w:w="9648" w:type="dxa"/>
            <w:gridSpan w:val="2"/>
          </w:tcPr>
          <w:p w14:paraId="05871ADC" w14:textId="77777777" w:rsidR="001C2144" w:rsidRPr="002D2756" w:rsidRDefault="001C2144" w:rsidP="003F6928">
            <w:pPr>
              <w:spacing w:after="120" w:line="280" w:lineRule="atLeast"/>
              <w:ind w:right="706"/>
            </w:pPr>
            <w:r w:rsidRPr="002D2756">
              <w:t xml:space="preserve">This is a typical problem that many businesses face. Linear programming breaks the problem down into multiple inequalities whose overlapping graphs form a region of solution called a </w:t>
            </w:r>
            <w:r w:rsidRPr="003F6928">
              <w:t>fundamental region</w:t>
            </w:r>
            <w:r w:rsidRPr="002D2756">
              <w:t>. The vertices of this region are used to compute what production level results in the highest profit.</w:t>
            </w:r>
          </w:p>
          <w:p w14:paraId="2B1E1D8D" w14:textId="77777777" w:rsidR="001C2144" w:rsidRPr="002D2756" w:rsidRDefault="001C2144" w:rsidP="00B25954">
            <w:pPr>
              <w:spacing w:after="120" w:line="280" w:lineRule="atLeast"/>
              <w:ind w:left="720" w:right="706" w:hanging="360"/>
            </w:pPr>
            <w:r w:rsidRPr="00FD0E4C">
              <w:t>1.</w:t>
            </w:r>
            <w:r w:rsidRPr="002D2756">
              <w:tab/>
              <w:t xml:space="preserve">What is the profit function if </w:t>
            </w:r>
            <w:r w:rsidRPr="002D2756">
              <w:rPr>
                <w:i/>
              </w:rPr>
              <w:t>x</w:t>
            </w:r>
            <w:r w:rsidRPr="002D2756">
              <w:t xml:space="preserve"> is the number of youth soccer balls and </w:t>
            </w:r>
            <w:r w:rsidRPr="002D2756">
              <w:rPr>
                <w:i/>
              </w:rPr>
              <w:t>y</w:t>
            </w:r>
            <w:r w:rsidRPr="002D2756">
              <w:t xml:space="preserve"> is the number of adult soccer balls?</w:t>
            </w:r>
          </w:p>
          <w:p w14:paraId="3D606378" w14:textId="77777777" w:rsidR="001C2144" w:rsidRPr="002D2756" w:rsidRDefault="001C2144" w:rsidP="003F6928">
            <w:pPr>
              <w:spacing w:after="120" w:line="280" w:lineRule="atLeast"/>
              <w:ind w:right="259"/>
            </w:pPr>
          </w:p>
        </w:tc>
      </w:tr>
      <w:tr w:rsidR="001C2144" w:rsidRPr="00E47AF4" w14:paraId="5297A43A" w14:textId="77777777" w:rsidTr="00BD5956">
        <w:trPr>
          <w:cantSplit/>
          <w:trHeight w:val="5085"/>
        </w:trPr>
        <w:tc>
          <w:tcPr>
            <w:tcW w:w="6498" w:type="dxa"/>
          </w:tcPr>
          <w:p w14:paraId="3E661F00" w14:textId="77777777" w:rsidR="001C2144" w:rsidRPr="002D2756" w:rsidRDefault="001C2144" w:rsidP="00B25954">
            <w:pPr>
              <w:spacing w:after="120" w:line="280" w:lineRule="atLeast"/>
              <w:ind w:right="706"/>
            </w:pPr>
          </w:p>
          <w:p w14:paraId="6EC007B5" w14:textId="77777777" w:rsidR="001C2144" w:rsidRPr="002D2756" w:rsidRDefault="001C2144">
            <w:pPr>
              <w:spacing w:after="120" w:line="280" w:lineRule="atLeast"/>
              <w:ind w:right="706"/>
            </w:pPr>
            <w:r w:rsidRPr="002D2756">
              <w:t xml:space="preserve">Next, decide what the constraints are for the problem. </w:t>
            </w:r>
          </w:p>
          <w:p w14:paraId="57F49A3F" w14:textId="77777777" w:rsidR="001C2144" w:rsidRDefault="001C2144">
            <w:pPr>
              <w:spacing w:after="120" w:line="280" w:lineRule="atLeast"/>
              <w:ind w:left="720" w:right="706" w:hanging="360"/>
            </w:pPr>
            <w:r w:rsidRPr="00FD0E4C">
              <w:t>2.</w:t>
            </w:r>
            <w:r w:rsidRPr="002D2756">
              <w:tab/>
              <w:t xml:space="preserve">Why should you be sure to include </w:t>
            </w:r>
            <w:r w:rsidR="004B52CE" w:rsidRPr="004B52CE">
              <w:rPr>
                <w:position w:val="-6"/>
              </w:rPr>
              <w:object w:dxaOrig="520" w:dyaOrig="260" w14:anchorId="5DFFD1B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5pt;height:12.65pt" o:ole="">
                  <v:imagedata r:id="rId12" o:title=""/>
                </v:shape>
                <o:OLEObject Type="Embed" ProgID="Equation.DSMT4" ShapeID="_x0000_i1025" DrawAspect="Content" ObjectID="_1579857230" r:id="rId13"/>
              </w:object>
            </w:r>
            <w:r w:rsidR="004B3133" w:rsidRPr="003F1AFD">
              <w:t xml:space="preserve"> and</w:t>
            </w:r>
            <w:r w:rsidR="004B3133">
              <w:t xml:space="preserve"> </w:t>
            </w:r>
            <w:r w:rsidR="004B52CE" w:rsidRPr="00512FBA">
              <w:rPr>
                <w:position w:val="-10"/>
              </w:rPr>
              <w:object w:dxaOrig="520" w:dyaOrig="300" w14:anchorId="3A1DA6EF">
                <v:shape id="_x0000_i1026" type="#_x0000_t75" style="width:26.5pt;height:15pt" o:ole="">
                  <v:imagedata r:id="rId14" o:title=""/>
                </v:shape>
                <o:OLEObject Type="Embed" ProgID="Equation.DSMT4" ShapeID="_x0000_i1026" DrawAspect="Content" ObjectID="_1579857231" r:id="rId15"/>
              </w:object>
            </w:r>
            <w:r w:rsidR="004B3133">
              <w:t xml:space="preserve"> </w:t>
            </w:r>
            <w:r w:rsidRPr="002D2756">
              <w:t>as part of the constraints?</w:t>
            </w:r>
          </w:p>
          <w:p w14:paraId="5DCE4784" w14:textId="77777777" w:rsidR="001C2144" w:rsidRDefault="001C2144">
            <w:pPr>
              <w:spacing w:after="120" w:line="280" w:lineRule="atLeast"/>
              <w:ind w:left="720" w:right="706" w:hanging="360"/>
            </w:pPr>
          </w:p>
          <w:p w14:paraId="4D9A6A9E" w14:textId="77777777" w:rsidR="00BD5956" w:rsidRDefault="00BD5956">
            <w:pPr>
              <w:spacing w:after="120" w:line="280" w:lineRule="atLeast"/>
              <w:ind w:left="720" w:right="706" w:hanging="360"/>
            </w:pPr>
          </w:p>
          <w:p w14:paraId="37F91D2B" w14:textId="77777777" w:rsidR="00BD5956" w:rsidRDefault="00BD5956">
            <w:pPr>
              <w:spacing w:after="120" w:line="280" w:lineRule="atLeast"/>
              <w:ind w:left="720" w:right="706" w:hanging="360"/>
            </w:pPr>
          </w:p>
          <w:p w14:paraId="6AE0D86E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  <w:r w:rsidRPr="00FD0E4C">
              <w:t>3.</w:t>
            </w:r>
            <w:r w:rsidRPr="002D2756">
              <w:tab/>
              <w:t>Write an inequality for the production level.</w:t>
            </w:r>
          </w:p>
          <w:p w14:paraId="4EDBDDAF" w14:textId="77777777" w:rsidR="001C2144" w:rsidRDefault="001C2144">
            <w:pPr>
              <w:spacing w:after="120" w:line="280" w:lineRule="atLeast"/>
              <w:ind w:right="706"/>
            </w:pPr>
          </w:p>
          <w:p w14:paraId="63D467CD" w14:textId="77777777" w:rsidR="00BD5956" w:rsidRDefault="00BD5956">
            <w:pPr>
              <w:spacing w:after="120" w:line="280" w:lineRule="atLeast"/>
              <w:ind w:right="706"/>
            </w:pPr>
          </w:p>
          <w:p w14:paraId="669F0C85" w14:textId="77777777" w:rsidR="001C2144" w:rsidRPr="002D2756" w:rsidRDefault="001C2144">
            <w:pPr>
              <w:spacing w:after="120" w:line="280" w:lineRule="atLeast"/>
              <w:ind w:right="706"/>
            </w:pPr>
          </w:p>
          <w:p w14:paraId="7EB03D7A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  <w:r w:rsidRPr="00FD0E4C">
              <w:t>4.</w:t>
            </w:r>
            <w:r w:rsidRPr="002D2756">
              <w:tab/>
              <w:t>Write an inequality for the daily operating budget.</w:t>
            </w:r>
          </w:p>
          <w:p w14:paraId="4A33787E" w14:textId="77777777" w:rsidR="001C2144" w:rsidRDefault="001C2144">
            <w:pPr>
              <w:spacing w:after="120" w:line="280" w:lineRule="atLeast"/>
              <w:ind w:left="720" w:right="706" w:hanging="360"/>
            </w:pPr>
          </w:p>
          <w:p w14:paraId="33A24753" w14:textId="77777777" w:rsidR="00BD5956" w:rsidRDefault="00BD5956">
            <w:pPr>
              <w:spacing w:after="120" w:line="280" w:lineRule="atLeast"/>
              <w:ind w:left="720" w:right="706" w:hanging="360"/>
            </w:pPr>
          </w:p>
          <w:p w14:paraId="739714EA" w14:textId="77777777" w:rsidR="00BD5956" w:rsidRPr="002D2756" w:rsidRDefault="00BD5956">
            <w:pPr>
              <w:spacing w:after="120" w:line="280" w:lineRule="atLeast"/>
              <w:ind w:left="720" w:right="706" w:hanging="360"/>
            </w:pPr>
          </w:p>
        </w:tc>
        <w:tc>
          <w:tcPr>
            <w:tcW w:w="3150" w:type="dxa"/>
          </w:tcPr>
          <w:p w14:paraId="060A4614" w14:textId="77777777" w:rsidR="001C2144" w:rsidRDefault="001C2144">
            <w:pPr>
              <w:spacing w:after="120" w:line="280" w:lineRule="atLeast"/>
              <w:ind w:left="720" w:right="706" w:hanging="360"/>
              <w:rPr>
                <w:noProof/>
              </w:rPr>
            </w:pPr>
          </w:p>
          <w:p w14:paraId="532F247D" w14:textId="77777777" w:rsidR="001C2144" w:rsidRPr="00E47AF4" w:rsidRDefault="00BD5956">
            <w:pPr>
              <w:spacing w:after="120" w:line="280" w:lineRule="atLeast"/>
              <w:ind w:left="162" w:right="882" w:hanging="162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1E99FAEA" wp14:editId="143B9F8E">
                  <wp:extent cx="1894840" cy="1426210"/>
                  <wp:effectExtent l="0" t="0" r="0" b="2540"/>
                  <wp:docPr id="7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4840" cy="1426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756" w14:paraId="2DF84526" w14:textId="77777777" w:rsidTr="00BD5956">
        <w:trPr>
          <w:cantSplit/>
          <w:trHeight w:val="1395"/>
        </w:trPr>
        <w:tc>
          <w:tcPr>
            <w:tcW w:w="6498" w:type="dxa"/>
          </w:tcPr>
          <w:p w14:paraId="1E843697" w14:textId="77777777" w:rsidR="002D2756" w:rsidRDefault="002D2756" w:rsidP="00B25954">
            <w:pPr>
              <w:spacing w:after="120" w:line="280" w:lineRule="atLeast"/>
              <w:ind w:right="706"/>
            </w:pPr>
            <w:r w:rsidRPr="00EE1B73">
              <w:lastRenderedPageBreak/>
              <w:t xml:space="preserve">Graph the constraints, or inequalities using the Inequality Graphing app. To start it, press </w:t>
            </w:r>
            <w:r w:rsidRPr="00EE1B73">
              <w:rPr>
                <w:rFonts w:ascii="TI84PlusCEKeys" w:hAnsi="TI84PlusCEKeys" w:cs="Times New Roman"/>
                <w:sz w:val="22"/>
                <w:szCs w:val="22"/>
              </w:rPr>
              <w:t>Œ</w:t>
            </w:r>
            <w:r w:rsidRPr="00EE1B73">
              <w:t xml:space="preserve"> and choose it from the list.</w:t>
            </w:r>
            <w:r>
              <w:t xml:space="preserve"> </w:t>
            </w:r>
            <w:r w:rsidRPr="002D2756">
              <w:t xml:space="preserve">The set of inequalities will overlap to form the fundamental region. The intersection points of the inequalities are the vertices of the region. </w:t>
            </w:r>
          </w:p>
          <w:p w14:paraId="512EF973" w14:textId="77777777" w:rsidR="002D2756" w:rsidRPr="002D2756" w:rsidRDefault="002D2756">
            <w:pPr>
              <w:spacing w:after="120" w:line="280" w:lineRule="atLeast"/>
              <w:ind w:right="706"/>
            </w:pPr>
            <w:r w:rsidRPr="002D2756">
              <w:t xml:space="preserve">To find the coordinates of the vertices, use the </w:t>
            </w:r>
            <w:proofErr w:type="spellStart"/>
            <w:r w:rsidRPr="002D2756">
              <w:rPr>
                <w:b/>
              </w:rPr>
              <w:t>PoI</w:t>
            </w:r>
            <w:proofErr w:type="spellEnd"/>
            <w:r w:rsidRPr="002D2756">
              <w:rPr>
                <w:b/>
              </w:rPr>
              <w:t>-Trace</w:t>
            </w:r>
            <w:r w:rsidRPr="002D2756">
              <w:t xml:space="preserve"> tool. </w:t>
            </w:r>
          </w:p>
          <w:p w14:paraId="12248C45" w14:textId="77777777" w:rsidR="002D2756" w:rsidRDefault="002D2756">
            <w:pPr>
              <w:spacing w:after="120" w:line="280" w:lineRule="atLeast"/>
              <w:ind w:right="706"/>
            </w:pPr>
            <w:r w:rsidRPr="002D2756">
              <w:t>What are the coordinates of the vertices?</w:t>
            </w:r>
          </w:p>
          <w:p w14:paraId="1F25DE3A" w14:textId="77777777" w:rsidR="002D2756" w:rsidRPr="002D2756" w:rsidRDefault="002D2756">
            <w:pPr>
              <w:spacing w:after="120" w:line="280" w:lineRule="atLeast"/>
              <w:ind w:right="706"/>
            </w:pPr>
          </w:p>
        </w:tc>
        <w:tc>
          <w:tcPr>
            <w:tcW w:w="3150" w:type="dxa"/>
          </w:tcPr>
          <w:p w14:paraId="0ACB2287" w14:textId="77777777" w:rsidR="002D2756" w:rsidRDefault="001C2144">
            <w:pPr>
              <w:spacing w:after="120" w:line="280" w:lineRule="atLeast"/>
              <w:ind w:right="706"/>
              <w:rPr>
                <w:sz w:val="22"/>
                <w:szCs w:val="22"/>
              </w:rPr>
            </w:pPr>
            <w:r>
              <w:rPr>
                <w:noProof/>
              </w:rPr>
              <w:t xml:space="preserve">    </w:t>
            </w:r>
            <w:r w:rsidR="00BD5956">
              <w:rPr>
                <w:noProof/>
              </w:rPr>
              <w:drawing>
                <wp:inline distT="0" distB="0" distL="0" distR="0" wp14:anchorId="4E64B512" wp14:editId="08834D02">
                  <wp:extent cx="1894840" cy="1426210"/>
                  <wp:effectExtent l="0" t="0" r="0" b="2540"/>
                  <wp:docPr id="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4840" cy="1426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2144" w14:paraId="24BE524C" w14:textId="77777777" w:rsidTr="00BD5956">
        <w:trPr>
          <w:cantSplit/>
          <w:trHeight w:val="1395"/>
        </w:trPr>
        <w:tc>
          <w:tcPr>
            <w:tcW w:w="6498" w:type="dxa"/>
          </w:tcPr>
          <w:p w14:paraId="28818DCF" w14:textId="77777777" w:rsidR="001C2144" w:rsidRPr="002D2756" w:rsidRDefault="001C2144" w:rsidP="00B25954">
            <w:pPr>
              <w:spacing w:after="120" w:line="280" w:lineRule="atLeast"/>
              <w:ind w:right="706"/>
            </w:pPr>
            <w:r w:rsidRPr="002D2756">
              <w:t xml:space="preserve">Test the coordinates of each vertex point in the profit function. </w:t>
            </w:r>
          </w:p>
          <w:p w14:paraId="0D2A1139" w14:textId="77777777" w:rsidR="001C2144" w:rsidRDefault="001C2144">
            <w:pPr>
              <w:spacing w:after="120" w:line="280" w:lineRule="atLeast"/>
              <w:ind w:left="720" w:right="706" w:hanging="360"/>
            </w:pPr>
            <w:r w:rsidRPr="00FD0E4C">
              <w:t>5.</w:t>
            </w:r>
            <w:r w:rsidRPr="002D2756">
              <w:tab/>
              <w:t>What production level maximizes the profit?</w:t>
            </w:r>
          </w:p>
          <w:p w14:paraId="21E37513" w14:textId="77777777" w:rsidR="001C2144" w:rsidRDefault="001C2144">
            <w:pPr>
              <w:spacing w:after="120" w:line="280" w:lineRule="atLeast"/>
              <w:ind w:left="720" w:right="706" w:hanging="360"/>
            </w:pPr>
          </w:p>
          <w:p w14:paraId="2E0F2AAD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</w:p>
          <w:p w14:paraId="16E50159" w14:textId="77777777" w:rsidR="001C2144" w:rsidRDefault="001C2144">
            <w:pPr>
              <w:spacing w:after="120" w:line="280" w:lineRule="atLeast"/>
              <w:ind w:left="720" w:right="706" w:hanging="360"/>
            </w:pPr>
            <w:r w:rsidRPr="00FD0E4C">
              <w:t>6.</w:t>
            </w:r>
            <w:r w:rsidRPr="002D2756">
              <w:tab/>
              <w:t>What is the maximum profit?</w:t>
            </w:r>
          </w:p>
          <w:p w14:paraId="6A716648" w14:textId="77777777" w:rsidR="001C2144" w:rsidRDefault="001C2144">
            <w:pPr>
              <w:spacing w:after="120" w:line="280" w:lineRule="atLeast"/>
              <w:ind w:left="720" w:right="706" w:hanging="360"/>
            </w:pPr>
          </w:p>
          <w:p w14:paraId="1B6DC5C7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</w:p>
          <w:p w14:paraId="5D49332A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</w:p>
        </w:tc>
        <w:tc>
          <w:tcPr>
            <w:tcW w:w="3150" w:type="dxa"/>
          </w:tcPr>
          <w:p w14:paraId="5C3CC439" w14:textId="77777777" w:rsidR="001C2144" w:rsidRDefault="001C2144">
            <w:pPr>
              <w:spacing w:after="120" w:line="280" w:lineRule="atLeast"/>
              <w:ind w:right="706"/>
              <w:rPr>
                <w:noProof/>
              </w:rPr>
            </w:pPr>
          </w:p>
          <w:p w14:paraId="2240A31D" w14:textId="77777777" w:rsidR="001C2144" w:rsidRPr="002D2756" w:rsidRDefault="00BD5956">
            <w:pPr>
              <w:spacing w:after="120" w:line="280" w:lineRule="atLeast"/>
              <w:ind w:left="-18" w:right="706" w:firstLine="90"/>
            </w:pPr>
            <w:r>
              <w:rPr>
                <w:noProof/>
              </w:rPr>
              <w:drawing>
                <wp:inline distT="0" distB="0" distL="0" distR="0" wp14:anchorId="302DF48F" wp14:editId="6E0BD994">
                  <wp:extent cx="1828800" cy="1390015"/>
                  <wp:effectExtent l="0" t="0" r="0" b="635"/>
                  <wp:docPr id="8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390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756" w14:paraId="1509C2ED" w14:textId="77777777" w:rsidTr="002D2756">
        <w:trPr>
          <w:cantSplit/>
          <w:trHeight w:val="486"/>
        </w:trPr>
        <w:tc>
          <w:tcPr>
            <w:tcW w:w="9648" w:type="dxa"/>
            <w:gridSpan w:val="2"/>
          </w:tcPr>
          <w:p w14:paraId="34680161" w14:textId="77777777" w:rsidR="002D2756" w:rsidRPr="004B3133" w:rsidRDefault="002D2756" w:rsidP="00B25954">
            <w:pPr>
              <w:spacing w:after="120" w:line="280" w:lineRule="atLeast"/>
              <w:ind w:right="706"/>
            </w:pPr>
            <w:r w:rsidRPr="004B3133">
              <w:rPr>
                <w:b/>
              </w:rPr>
              <w:t>Part 2 – Barbeque Catering</w:t>
            </w:r>
          </w:p>
        </w:tc>
      </w:tr>
      <w:tr w:rsidR="002D2756" w14:paraId="6435CE30" w14:textId="77777777" w:rsidTr="002D2756">
        <w:trPr>
          <w:cantSplit/>
          <w:trHeight w:val="486"/>
        </w:trPr>
        <w:tc>
          <w:tcPr>
            <w:tcW w:w="9648" w:type="dxa"/>
            <w:gridSpan w:val="2"/>
          </w:tcPr>
          <w:p w14:paraId="3287CC06" w14:textId="101DD48C" w:rsidR="002D2756" w:rsidRPr="002D2756" w:rsidRDefault="002D2756" w:rsidP="00B25954">
            <w:pPr>
              <w:spacing w:after="120" w:line="280" w:lineRule="atLeast"/>
              <w:ind w:right="259"/>
            </w:pPr>
            <w:r w:rsidRPr="002D2756">
              <w:t>Each day, a barbeque catering busin</w:t>
            </w:r>
            <w:r w:rsidR="004B3133">
              <w:t xml:space="preserve">ess maintains a stock of 600 </w:t>
            </w:r>
            <w:r w:rsidR="00B25954">
              <w:t>lb.</w:t>
            </w:r>
            <w:r w:rsidR="004B3133">
              <w:t xml:space="preserve"> of ribs, 180 </w:t>
            </w:r>
            <w:r w:rsidR="00B25954">
              <w:t>lb.</w:t>
            </w:r>
            <w:r w:rsidR="004B3133">
              <w:t xml:space="preserve"> of brisket, and 250 </w:t>
            </w:r>
            <w:r w:rsidR="00B25954">
              <w:t>lb.</w:t>
            </w:r>
            <w:r w:rsidRPr="002D2756">
              <w:t xml:space="preserve"> of pulled pork.</w:t>
            </w:r>
          </w:p>
          <w:p w14:paraId="1EAAD86D" w14:textId="77777777" w:rsidR="002D2756" w:rsidRPr="002D2756" w:rsidRDefault="002D2756">
            <w:pPr>
              <w:spacing w:after="120" w:line="280" w:lineRule="atLeast"/>
              <w:ind w:right="259"/>
            </w:pPr>
            <w:r w:rsidRPr="002D2756">
              <w:t xml:space="preserve">The business sells two kinds of catering set-ups, the </w:t>
            </w:r>
            <w:r w:rsidR="004B3133">
              <w:rPr>
                <w:i/>
              </w:rPr>
              <w:t>T</w:t>
            </w:r>
            <w:r w:rsidRPr="004B3133">
              <w:rPr>
                <w:i/>
              </w:rPr>
              <w:t>ailgate</w:t>
            </w:r>
            <w:r w:rsidRPr="002D2756">
              <w:t xml:space="preserve"> special and the </w:t>
            </w:r>
            <w:r w:rsidR="004B3133">
              <w:rPr>
                <w:i/>
              </w:rPr>
              <w:t>Home V</w:t>
            </w:r>
            <w:r w:rsidRPr="004B3133">
              <w:rPr>
                <w:i/>
              </w:rPr>
              <w:t>iewer</w:t>
            </w:r>
            <w:r w:rsidRPr="002D2756">
              <w:t xml:space="preserve"> special.</w:t>
            </w:r>
          </w:p>
          <w:p w14:paraId="1B3D83B3" w14:textId="387DFEE4" w:rsidR="002D2756" w:rsidRPr="002D2756" w:rsidRDefault="002D2756">
            <w:pPr>
              <w:spacing w:after="120" w:line="280" w:lineRule="atLeast"/>
              <w:ind w:right="259"/>
            </w:pPr>
            <w:r w:rsidRPr="002D2756">
              <w:t xml:space="preserve">The </w:t>
            </w:r>
            <w:r w:rsidR="004B3133">
              <w:rPr>
                <w:i/>
              </w:rPr>
              <w:t>T</w:t>
            </w:r>
            <w:r w:rsidR="004B3133" w:rsidRPr="004B3133">
              <w:rPr>
                <w:i/>
              </w:rPr>
              <w:t>ailgate</w:t>
            </w:r>
            <w:r w:rsidR="004B3133" w:rsidRPr="002D2756">
              <w:t xml:space="preserve"> </w:t>
            </w:r>
            <w:r w:rsidR="004B3133">
              <w:t xml:space="preserve">special requires 25 </w:t>
            </w:r>
            <w:r w:rsidR="00B25954">
              <w:t>lb.</w:t>
            </w:r>
            <w:r w:rsidR="004B3133">
              <w:t xml:space="preserve"> of ribs, 10 </w:t>
            </w:r>
            <w:r w:rsidR="00B25954">
              <w:t>lb.</w:t>
            </w:r>
            <w:r w:rsidR="004B3133">
              <w:t xml:space="preserve"> of brisket, and 15 </w:t>
            </w:r>
            <w:r w:rsidR="00B25954">
              <w:t>lb.</w:t>
            </w:r>
            <w:r w:rsidRPr="002D2756">
              <w:t xml:space="preserve"> of pulled pork, and creates a profit of $80.</w:t>
            </w:r>
          </w:p>
          <w:p w14:paraId="21F2230D" w14:textId="2E31DCF1" w:rsidR="002D2756" w:rsidRPr="002D2756" w:rsidRDefault="002D2756">
            <w:pPr>
              <w:spacing w:after="120" w:line="280" w:lineRule="atLeast"/>
              <w:ind w:right="259"/>
            </w:pPr>
            <w:r w:rsidRPr="002D2756">
              <w:t xml:space="preserve">The </w:t>
            </w:r>
            <w:r w:rsidR="004B3133">
              <w:rPr>
                <w:i/>
              </w:rPr>
              <w:t>Home V</w:t>
            </w:r>
            <w:r w:rsidR="004B3133" w:rsidRPr="004B3133">
              <w:rPr>
                <w:i/>
              </w:rPr>
              <w:t>iewer</w:t>
            </w:r>
            <w:r w:rsidR="004B3133" w:rsidRPr="002D2756">
              <w:t xml:space="preserve"> </w:t>
            </w:r>
            <w:r w:rsidR="004B3133">
              <w:t xml:space="preserve">special requires 8 </w:t>
            </w:r>
            <w:r w:rsidR="00B25954">
              <w:t>lb.</w:t>
            </w:r>
            <w:r w:rsidR="004B3133">
              <w:t xml:space="preserve"> of ribs, 2 </w:t>
            </w:r>
            <w:r w:rsidR="00B25954">
              <w:t>lb.</w:t>
            </w:r>
            <w:r w:rsidRPr="002D2756">
              <w:t xml:space="preserve"> of brisket, and 1 lb</w:t>
            </w:r>
            <w:r w:rsidR="00FD7C77">
              <w:t>.</w:t>
            </w:r>
            <w:r w:rsidRPr="002D2756">
              <w:t xml:space="preserve"> of pulled pork and creates a profit of $30.</w:t>
            </w:r>
          </w:p>
          <w:p w14:paraId="613765F7" w14:textId="77777777" w:rsidR="002D2756" w:rsidRPr="002D2756" w:rsidRDefault="002D2756">
            <w:pPr>
              <w:spacing w:after="120" w:line="280" w:lineRule="atLeast"/>
              <w:ind w:right="706"/>
            </w:pPr>
            <w:r w:rsidRPr="002D2756">
              <w:t xml:space="preserve">How many of each special should be sold to maximize profits? </w:t>
            </w:r>
          </w:p>
          <w:p w14:paraId="254F9012" w14:textId="77777777" w:rsidR="002D2756" w:rsidRPr="002D2756" w:rsidRDefault="002D2756">
            <w:pPr>
              <w:spacing w:after="120" w:line="280" w:lineRule="atLeast"/>
              <w:ind w:left="720" w:right="706" w:hanging="360"/>
              <w:rPr>
                <w:b/>
              </w:rPr>
            </w:pPr>
            <w:r w:rsidRPr="00FD0E4C">
              <w:t>7.</w:t>
            </w:r>
            <w:r w:rsidRPr="002D2756">
              <w:rPr>
                <w:b/>
              </w:rPr>
              <w:tab/>
            </w:r>
            <w:r w:rsidRPr="002D2756">
              <w:t xml:space="preserve">What is the profit function if </w:t>
            </w:r>
            <w:r w:rsidRPr="002D2756">
              <w:rPr>
                <w:i/>
              </w:rPr>
              <w:t>x</w:t>
            </w:r>
            <w:r w:rsidRPr="002D2756">
              <w:t xml:space="preserve"> is the </w:t>
            </w:r>
            <w:r w:rsidR="004B3133">
              <w:rPr>
                <w:i/>
              </w:rPr>
              <w:t>T</w:t>
            </w:r>
            <w:r w:rsidR="004B3133" w:rsidRPr="004B3133">
              <w:rPr>
                <w:i/>
              </w:rPr>
              <w:t>ailgate</w:t>
            </w:r>
            <w:r w:rsidR="004B3133" w:rsidRPr="002D2756">
              <w:t xml:space="preserve"> </w:t>
            </w:r>
            <w:r w:rsidRPr="002D2756">
              <w:t xml:space="preserve">special and </w:t>
            </w:r>
            <w:r w:rsidRPr="002D2756">
              <w:rPr>
                <w:i/>
              </w:rPr>
              <w:t>y</w:t>
            </w:r>
            <w:r w:rsidRPr="002D2756">
              <w:t xml:space="preserve"> is the </w:t>
            </w:r>
            <w:r w:rsidR="004B3133">
              <w:rPr>
                <w:i/>
              </w:rPr>
              <w:t>Home V</w:t>
            </w:r>
            <w:r w:rsidR="004B3133" w:rsidRPr="004B3133">
              <w:rPr>
                <w:i/>
              </w:rPr>
              <w:t>iewer</w:t>
            </w:r>
            <w:r w:rsidR="004B3133" w:rsidRPr="002D2756">
              <w:t xml:space="preserve"> </w:t>
            </w:r>
            <w:r w:rsidRPr="002D2756">
              <w:t>special?</w:t>
            </w:r>
          </w:p>
          <w:p w14:paraId="7856C61F" w14:textId="77777777" w:rsidR="002D2756" w:rsidRDefault="002D2756">
            <w:pPr>
              <w:spacing w:after="120" w:line="280" w:lineRule="atLeast"/>
              <w:ind w:left="720" w:right="706" w:hanging="360"/>
            </w:pPr>
          </w:p>
          <w:p w14:paraId="33FB8D52" w14:textId="77777777" w:rsidR="002D2756" w:rsidRPr="002D2756" w:rsidRDefault="002D2756">
            <w:pPr>
              <w:spacing w:after="120" w:line="280" w:lineRule="atLeast"/>
              <w:ind w:right="706"/>
            </w:pPr>
          </w:p>
          <w:p w14:paraId="54695895" w14:textId="77777777" w:rsidR="002D2756" w:rsidRDefault="002D2756">
            <w:pPr>
              <w:spacing w:after="120" w:line="280" w:lineRule="atLeast"/>
              <w:ind w:right="706"/>
              <w:rPr>
                <w:b/>
                <w:sz w:val="22"/>
                <w:szCs w:val="22"/>
              </w:rPr>
            </w:pPr>
          </w:p>
          <w:p w14:paraId="68782524" w14:textId="77777777" w:rsidR="001C2144" w:rsidRDefault="001C2144">
            <w:pPr>
              <w:spacing w:after="120" w:line="280" w:lineRule="atLeast"/>
              <w:ind w:right="706"/>
              <w:rPr>
                <w:b/>
                <w:sz w:val="22"/>
                <w:szCs w:val="22"/>
              </w:rPr>
            </w:pPr>
          </w:p>
        </w:tc>
      </w:tr>
      <w:tr w:rsidR="001C2144" w14:paraId="7D783816" w14:textId="77777777" w:rsidTr="002D2756">
        <w:trPr>
          <w:cantSplit/>
          <w:trHeight w:val="486"/>
        </w:trPr>
        <w:tc>
          <w:tcPr>
            <w:tcW w:w="9648" w:type="dxa"/>
            <w:gridSpan w:val="2"/>
          </w:tcPr>
          <w:p w14:paraId="7F33E7CB" w14:textId="77777777" w:rsidR="001C2144" w:rsidRPr="002D2756" w:rsidRDefault="001C2144" w:rsidP="00B25954">
            <w:pPr>
              <w:spacing w:after="120" w:line="280" w:lineRule="atLeast"/>
              <w:ind w:right="706"/>
            </w:pPr>
            <w:r w:rsidRPr="002D2756">
              <w:lastRenderedPageBreak/>
              <w:t xml:space="preserve">Next, decide what the constraints are for the problem. </w:t>
            </w:r>
          </w:p>
          <w:p w14:paraId="05504738" w14:textId="7D6DF9E9" w:rsidR="001C2144" w:rsidRPr="002D2756" w:rsidRDefault="001C2144">
            <w:pPr>
              <w:spacing w:after="120" w:line="280" w:lineRule="atLeast"/>
              <w:ind w:left="720" w:right="706" w:hanging="360"/>
            </w:pPr>
            <w:r w:rsidRPr="00FD0E4C">
              <w:t>8.</w:t>
            </w:r>
            <w:r w:rsidRPr="002D2756">
              <w:tab/>
              <w:t xml:space="preserve">Why should you be sure to include </w:t>
            </w:r>
            <w:r w:rsidR="004B52CE" w:rsidRPr="004B52CE">
              <w:rPr>
                <w:position w:val="-6"/>
              </w:rPr>
              <w:object w:dxaOrig="520" w:dyaOrig="260" w14:anchorId="7E8AB823">
                <v:shape id="_x0000_i1027" type="#_x0000_t75" style="width:26.5pt;height:12.65pt" o:ole="">
                  <v:imagedata r:id="rId19" o:title=""/>
                </v:shape>
                <o:OLEObject Type="Embed" ProgID="Equation.DSMT4" ShapeID="_x0000_i1027" DrawAspect="Content" ObjectID="_1579857232" r:id="rId20"/>
              </w:object>
            </w:r>
            <w:r w:rsidR="004D7E2E" w:rsidRPr="003F1AFD">
              <w:t xml:space="preserve"> and</w:t>
            </w:r>
            <w:r w:rsidR="004D7E2E">
              <w:t xml:space="preserve"> </w:t>
            </w:r>
            <w:r w:rsidR="004B52CE" w:rsidRPr="00512FBA">
              <w:rPr>
                <w:position w:val="-10"/>
              </w:rPr>
              <w:object w:dxaOrig="520" w:dyaOrig="300" w14:anchorId="2AC6FFC4">
                <v:shape id="_x0000_i1028" type="#_x0000_t75" style="width:26.5pt;height:15pt" o:ole="">
                  <v:imagedata r:id="rId21" o:title=""/>
                </v:shape>
                <o:OLEObject Type="Embed" ProgID="Equation.DSMT4" ShapeID="_x0000_i1028" DrawAspect="Content" ObjectID="_1579857233" r:id="rId22"/>
              </w:object>
            </w:r>
            <w:r w:rsidR="004D7E2E">
              <w:t xml:space="preserve"> </w:t>
            </w:r>
            <w:r w:rsidRPr="002D2756">
              <w:t>as part of the constraints?</w:t>
            </w:r>
          </w:p>
          <w:p w14:paraId="73C8D52E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</w:p>
          <w:p w14:paraId="7AA73B7F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</w:p>
          <w:p w14:paraId="7CA265A7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</w:p>
          <w:p w14:paraId="7D22B4DF" w14:textId="4D116782" w:rsidR="001C2144" w:rsidRPr="002D2756" w:rsidRDefault="001C2144">
            <w:pPr>
              <w:spacing w:after="120" w:line="280" w:lineRule="atLeast"/>
              <w:ind w:left="720" w:right="706" w:hanging="360"/>
            </w:pPr>
            <w:r w:rsidRPr="00FD0E4C">
              <w:t>9.</w:t>
            </w:r>
            <w:r w:rsidRPr="002D2756">
              <w:tab/>
              <w:t>Write an inequality for each type of smoked me</w:t>
            </w:r>
            <w:r w:rsidR="00B25954">
              <w:t>a</w:t>
            </w:r>
            <w:r w:rsidRPr="002D2756">
              <w:t>t.</w:t>
            </w:r>
          </w:p>
          <w:p w14:paraId="3781BCEF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</w:p>
          <w:p w14:paraId="0739E249" w14:textId="77777777" w:rsidR="001C2144" w:rsidRDefault="001C2144">
            <w:pPr>
              <w:spacing w:after="120" w:line="280" w:lineRule="atLeast"/>
              <w:ind w:right="706"/>
              <w:rPr>
                <w:b/>
                <w:sz w:val="22"/>
                <w:szCs w:val="22"/>
              </w:rPr>
            </w:pPr>
          </w:p>
          <w:p w14:paraId="52AACC9B" w14:textId="77777777" w:rsidR="001C2144" w:rsidRPr="002D2756" w:rsidRDefault="001C2144">
            <w:pPr>
              <w:spacing w:after="120" w:line="280" w:lineRule="atLeast"/>
              <w:ind w:right="259"/>
            </w:pPr>
          </w:p>
        </w:tc>
      </w:tr>
    </w:tbl>
    <w:p w14:paraId="080CA5C6" w14:textId="77777777" w:rsidR="00E71969" w:rsidRDefault="00E71969" w:rsidP="003F6928">
      <w:pPr>
        <w:spacing w:line="280" w:lineRule="atLeast"/>
      </w:pPr>
    </w:p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5688"/>
        <w:gridCol w:w="3960"/>
      </w:tblGrid>
      <w:tr w:rsidR="001C2144" w14:paraId="7FE616EC" w14:textId="77777777" w:rsidTr="001C2144">
        <w:trPr>
          <w:cantSplit/>
          <w:trHeight w:val="405"/>
        </w:trPr>
        <w:tc>
          <w:tcPr>
            <w:tcW w:w="5688" w:type="dxa"/>
          </w:tcPr>
          <w:p w14:paraId="6840411E" w14:textId="77777777" w:rsidR="001C2144" w:rsidRPr="002D2756" w:rsidRDefault="001C2144" w:rsidP="00B25954">
            <w:pPr>
              <w:spacing w:after="120" w:line="280" w:lineRule="atLeast"/>
              <w:ind w:right="706"/>
            </w:pPr>
            <w:r w:rsidRPr="002D2756">
              <w:t xml:space="preserve">Graph the constraints. Then use the </w:t>
            </w:r>
            <w:proofErr w:type="spellStart"/>
            <w:r w:rsidRPr="002D2756">
              <w:rPr>
                <w:b/>
              </w:rPr>
              <w:t>PoI</w:t>
            </w:r>
            <w:proofErr w:type="spellEnd"/>
            <w:r w:rsidRPr="002D2756">
              <w:rPr>
                <w:b/>
              </w:rPr>
              <w:t>-Trace</w:t>
            </w:r>
            <w:r w:rsidRPr="002D2756">
              <w:t xml:space="preserve"> tool to determine the coordinates of the vertices of the fundamental region. </w:t>
            </w:r>
          </w:p>
          <w:p w14:paraId="040F11D7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</w:p>
          <w:p w14:paraId="512C14D6" w14:textId="77777777" w:rsidR="001C2144" w:rsidRPr="002D2756" w:rsidRDefault="001C2144">
            <w:pPr>
              <w:spacing w:after="120" w:line="280" w:lineRule="atLeast"/>
              <w:ind w:right="706"/>
            </w:pPr>
            <w:r w:rsidRPr="002D2756">
              <w:t xml:space="preserve">Test the coordinates of each vertex point in the profit function. </w:t>
            </w:r>
          </w:p>
          <w:p w14:paraId="23282445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  <w:r w:rsidRPr="00FD0E4C">
              <w:t>10.</w:t>
            </w:r>
            <w:r w:rsidRPr="002D2756">
              <w:tab/>
              <w:t>How many of each special needs to be sold to maximize profit?</w:t>
            </w:r>
          </w:p>
          <w:p w14:paraId="56042C54" w14:textId="77777777" w:rsidR="001C2144" w:rsidRDefault="001C2144">
            <w:pPr>
              <w:spacing w:after="120" w:line="280" w:lineRule="atLeast"/>
              <w:ind w:left="720" w:right="706" w:hanging="360"/>
            </w:pPr>
          </w:p>
          <w:p w14:paraId="7925745E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</w:p>
          <w:p w14:paraId="2CEE42E5" w14:textId="77777777" w:rsidR="001C2144" w:rsidRDefault="001C2144">
            <w:pPr>
              <w:spacing w:after="120" w:line="280" w:lineRule="atLeast"/>
              <w:ind w:left="720" w:right="706" w:hanging="360"/>
            </w:pPr>
            <w:r w:rsidRPr="00FD0E4C">
              <w:t>11.</w:t>
            </w:r>
            <w:r w:rsidRPr="002D2756">
              <w:tab/>
              <w:t>What is the maximum profit?</w:t>
            </w:r>
          </w:p>
          <w:p w14:paraId="4B8911B3" w14:textId="77777777" w:rsidR="001C2144" w:rsidRDefault="001C2144">
            <w:pPr>
              <w:spacing w:after="120" w:line="280" w:lineRule="atLeast"/>
              <w:ind w:left="720" w:right="706" w:hanging="360"/>
            </w:pPr>
          </w:p>
          <w:p w14:paraId="6478D6F1" w14:textId="77777777" w:rsidR="001C2144" w:rsidRDefault="001C2144">
            <w:pPr>
              <w:spacing w:after="120" w:line="280" w:lineRule="atLeast"/>
              <w:ind w:left="720" w:right="706" w:hanging="360"/>
            </w:pPr>
          </w:p>
          <w:p w14:paraId="0ADAD05E" w14:textId="77777777" w:rsidR="001C2144" w:rsidRDefault="001C2144">
            <w:pPr>
              <w:spacing w:after="120" w:line="280" w:lineRule="atLeast"/>
              <w:ind w:left="720" w:right="706" w:hanging="360"/>
            </w:pPr>
            <w:r w:rsidRPr="00FD0E4C">
              <w:t>12.</w:t>
            </w:r>
            <w:r w:rsidRPr="002D2756">
              <w:tab/>
              <w:t>Why would this not be a wise decision for the company? (Hint: Think about the quantities of meat they are currently stocking.)</w:t>
            </w:r>
          </w:p>
          <w:p w14:paraId="07786072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</w:p>
        </w:tc>
        <w:tc>
          <w:tcPr>
            <w:tcW w:w="3960" w:type="dxa"/>
          </w:tcPr>
          <w:p w14:paraId="3018B508" w14:textId="77777777" w:rsidR="001C2144" w:rsidRDefault="001C2144">
            <w:pPr>
              <w:spacing w:after="120" w:line="280" w:lineRule="atLeast"/>
              <w:ind w:left="720" w:right="706" w:hanging="360"/>
            </w:pPr>
          </w:p>
          <w:p w14:paraId="3EE5AF8D" w14:textId="77777777" w:rsidR="001C2144" w:rsidRDefault="001C2144">
            <w:pPr>
              <w:spacing w:after="120" w:line="280" w:lineRule="atLeast"/>
              <w:ind w:left="720" w:right="706" w:hanging="360"/>
            </w:pPr>
          </w:p>
          <w:p w14:paraId="0C8C7E2E" w14:textId="77777777" w:rsidR="001C2144" w:rsidRPr="002D2756" w:rsidRDefault="001C2144">
            <w:pPr>
              <w:spacing w:after="120" w:line="280" w:lineRule="atLeast"/>
              <w:ind w:left="720" w:right="706" w:hanging="360"/>
            </w:pPr>
          </w:p>
          <w:p w14:paraId="04D168E8" w14:textId="77777777" w:rsidR="001C2144" w:rsidRDefault="001C2144">
            <w:pPr>
              <w:spacing w:after="120" w:line="280" w:lineRule="atLeast"/>
              <w:ind w:left="720" w:right="706" w:hanging="360"/>
              <w:rPr>
                <w:sz w:val="22"/>
                <w:szCs w:val="22"/>
              </w:rPr>
            </w:pPr>
          </w:p>
          <w:p w14:paraId="70B2369D" w14:textId="77777777" w:rsidR="001C2144" w:rsidRDefault="00BD5956">
            <w:pPr>
              <w:spacing w:after="120" w:line="280" w:lineRule="atLeast"/>
              <w:ind w:left="720" w:right="706" w:hanging="360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7AAF6524" wp14:editId="35C80FD6">
                  <wp:extent cx="2063115" cy="1558290"/>
                  <wp:effectExtent l="0" t="0" r="0" b="3810"/>
                  <wp:docPr id="5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3115" cy="155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0A5F89" w14:textId="77777777" w:rsidR="00CA482A" w:rsidRPr="004E5387" w:rsidRDefault="00CA482A" w:rsidP="003F6928">
      <w:pPr>
        <w:spacing w:line="280" w:lineRule="atLeast"/>
      </w:pPr>
    </w:p>
    <w:sectPr w:rsidR="00CA482A" w:rsidRPr="004E5387" w:rsidSect="002D2756">
      <w:headerReference w:type="default" r:id="rId24"/>
      <w:footerReference w:type="default" r:id="rId25"/>
      <w:headerReference w:type="first" r:id="rId26"/>
      <w:footerReference w:type="first" r:id="rId27"/>
      <w:type w:val="continuous"/>
      <w:pgSz w:w="12240" w:h="15840"/>
      <w:pgMar w:top="1440" w:right="1440" w:bottom="1440" w:left="1440" w:header="720" w:footer="720" w:gutter="0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15EB7E" w14:textId="77777777" w:rsidR="00A34BBB" w:rsidRDefault="00A34BBB">
      <w:r>
        <w:separator/>
      </w:r>
    </w:p>
  </w:endnote>
  <w:endnote w:type="continuationSeparator" w:id="0">
    <w:p w14:paraId="5A2A6A51" w14:textId="77777777" w:rsidR="00A34BBB" w:rsidRDefault="00A34B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84PlusCEKeys">
    <w:altName w:val="Times New Roman"/>
    <w:panose1 w:val="02000000000000000000"/>
    <w:charset w:val="00"/>
    <w:family w:val="auto"/>
    <w:pitch w:val="variable"/>
    <w:sig w:usb0="A000002F" w:usb1="00000008" w:usb2="00000000" w:usb3="00000000" w:csb0="0000011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4F22B08" w14:textId="77777777" w:rsidR="002D2756" w:rsidRPr="002D4E68" w:rsidRDefault="002D2756" w:rsidP="002D2756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0050DD">
      <w:rPr>
        <w:b/>
        <w:smallCaps/>
        <w:sz w:val="16"/>
        <w:szCs w:val="16"/>
      </w:rPr>
      <w:t>©2015</w:t>
    </w:r>
    <w:r w:rsidRPr="002D4E68">
      <w:rPr>
        <w:b/>
        <w:smallCaps/>
        <w:sz w:val="16"/>
        <w:szCs w:val="16"/>
      </w:rPr>
      <w:t xml:space="preserve"> </w:t>
    </w:r>
    <w:r w:rsidRPr="002D4E68">
      <w:rPr>
        <w:b/>
        <w:sz w:val="16"/>
        <w:szCs w:val="16"/>
      </w:rPr>
      <w:t>Texas Instruments Incorporated</w:t>
    </w:r>
    <w:r w:rsidRPr="002D4E68">
      <w:rPr>
        <w:b/>
        <w:smallCaps/>
        <w:sz w:val="16"/>
        <w:szCs w:val="16"/>
      </w:rPr>
      <w:tab/>
    </w:r>
    <w:r w:rsidRPr="000050DD">
      <w:rPr>
        <w:rStyle w:val="PageNumber"/>
        <w:b/>
        <w:sz w:val="16"/>
        <w:szCs w:val="16"/>
      </w:rPr>
      <w:fldChar w:fldCharType="begin"/>
    </w:r>
    <w:r w:rsidRPr="000050DD">
      <w:rPr>
        <w:rStyle w:val="PageNumber"/>
        <w:b/>
        <w:sz w:val="16"/>
        <w:szCs w:val="16"/>
      </w:rPr>
      <w:instrText xml:space="preserve"> PAGE </w:instrText>
    </w:r>
    <w:r w:rsidRPr="000050DD">
      <w:rPr>
        <w:rStyle w:val="PageNumber"/>
        <w:b/>
        <w:sz w:val="16"/>
        <w:szCs w:val="16"/>
      </w:rPr>
      <w:fldChar w:fldCharType="separate"/>
    </w:r>
    <w:r w:rsidR="007F0AF5">
      <w:rPr>
        <w:rStyle w:val="PageNumber"/>
        <w:b/>
        <w:noProof/>
        <w:sz w:val="16"/>
        <w:szCs w:val="16"/>
      </w:rPr>
      <w:t>3</w:t>
    </w:r>
    <w:r w:rsidRPr="000050DD">
      <w:rPr>
        <w:rStyle w:val="PageNumber"/>
        <w:b/>
        <w:sz w:val="16"/>
        <w:szCs w:val="16"/>
      </w:rPr>
      <w:fldChar w:fldCharType="end"/>
    </w:r>
    <w:r w:rsidRPr="002D4E68">
      <w:rPr>
        <w:rStyle w:val="PageNumber"/>
        <w:sz w:val="16"/>
        <w:szCs w:val="16"/>
      </w:rPr>
      <w:tab/>
    </w:r>
    <w:r w:rsidRPr="002D4E68">
      <w:rPr>
        <w:rStyle w:val="PageNumber"/>
        <w:b/>
        <w:sz w:val="16"/>
        <w:szCs w:val="16"/>
      </w:rPr>
      <w:t>education.ti.com</w:t>
    </w:r>
  </w:p>
  <w:p w14:paraId="79699BDB" w14:textId="77777777" w:rsidR="00E71969" w:rsidRPr="00BD5956" w:rsidRDefault="00E71969" w:rsidP="002D2756">
    <w:pPr>
      <w:pStyle w:val="Footer"/>
      <w:rPr>
        <w:sz w:val="16"/>
        <w:szCs w:val="16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B0B7112" w14:textId="77777777" w:rsidR="002D2756" w:rsidRPr="002D4E68" w:rsidRDefault="002D2756" w:rsidP="002D2756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0050DD">
      <w:rPr>
        <w:b/>
        <w:smallCaps/>
        <w:sz w:val="16"/>
        <w:szCs w:val="16"/>
      </w:rPr>
      <w:t>©2015</w:t>
    </w:r>
    <w:r w:rsidRPr="002D4E68">
      <w:rPr>
        <w:b/>
        <w:smallCaps/>
        <w:sz w:val="16"/>
        <w:szCs w:val="16"/>
      </w:rPr>
      <w:t xml:space="preserve"> </w:t>
    </w:r>
    <w:r w:rsidRPr="002D4E68">
      <w:rPr>
        <w:b/>
        <w:sz w:val="16"/>
        <w:szCs w:val="16"/>
      </w:rPr>
      <w:t>Texas Instruments Incorporated</w:t>
    </w:r>
    <w:r w:rsidRPr="002D4E68">
      <w:rPr>
        <w:b/>
        <w:smallCaps/>
        <w:sz w:val="16"/>
        <w:szCs w:val="16"/>
      </w:rPr>
      <w:tab/>
    </w:r>
    <w:r w:rsidRPr="000050DD">
      <w:rPr>
        <w:rStyle w:val="PageNumber"/>
        <w:b/>
        <w:sz w:val="16"/>
        <w:szCs w:val="16"/>
      </w:rPr>
      <w:fldChar w:fldCharType="begin"/>
    </w:r>
    <w:r w:rsidRPr="000050DD">
      <w:rPr>
        <w:rStyle w:val="PageNumber"/>
        <w:b/>
        <w:sz w:val="16"/>
        <w:szCs w:val="16"/>
      </w:rPr>
      <w:instrText xml:space="preserve"> PAGE </w:instrText>
    </w:r>
    <w:r w:rsidRPr="000050DD">
      <w:rPr>
        <w:rStyle w:val="PageNumber"/>
        <w:b/>
        <w:sz w:val="16"/>
        <w:szCs w:val="16"/>
      </w:rPr>
      <w:fldChar w:fldCharType="separate"/>
    </w:r>
    <w:r w:rsidR="007F0AF5">
      <w:rPr>
        <w:rStyle w:val="PageNumber"/>
        <w:b/>
        <w:noProof/>
        <w:sz w:val="16"/>
        <w:szCs w:val="16"/>
      </w:rPr>
      <w:t>1</w:t>
    </w:r>
    <w:r w:rsidRPr="000050DD">
      <w:rPr>
        <w:rStyle w:val="PageNumber"/>
        <w:b/>
        <w:sz w:val="16"/>
        <w:szCs w:val="16"/>
      </w:rPr>
      <w:fldChar w:fldCharType="end"/>
    </w:r>
    <w:r w:rsidRPr="002D4E68">
      <w:rPr>
        <w:rStyle w:val="PageNumber"/>
        <w:sz w:val="16"/>
        <w:szCs w:val="16"/>
      </w:rPr>
      <w:tab/>
    </w:r>
    <w:r w:rsidRPr="002D4E68">
      <w:rPr>
        <w:rStyle w:val="PageNumber"/>
        <w:b/>
        <w:sz w:val="16"/>
        <w:szCs w:val="16"/>
      </w:rPr>
      <w:t>education.ti.com</w:t>
    </w:r>
  </w:p>
  <w:p w14:paraId="70FD8BE3" w14:textId="77777777" w:rsidR="00E71969" w:rsidRPr="002D2756" w:rsidRDefault="00E71969" w:rsidP="002D275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48F33E7" w14:textId="77777777" w:rsidR="00A34BBB" w:rsidRDefault="00A34BBB">
      <w:r>
        <w:separator/>
      </w:r>
    </w:p>
  </w:footnote>
  <w:footnote w:type="continuationSeparator" w:id="0">
    <w:p w14:paraId="6B48CDC9" w14:textId="77777777" w:rsidR="00A34BBB" w:rsidRDefault="00A34BB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F67B07" w14:textId="77777777" w:rsidR="002D2756" w:rsidRPr="00B85FFF" w:rsidRDefault="00BD5956" w:rsidP="002D2756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50455DBD" wp14:editId="1029F341">
          <wp:extent cx="299720" cy="285115"/>
          <wp:effectExtent l="0" t="0" r="5080" b="635"/>
          <wp:docPr id="16" name="Picture 16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9720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D2756" w:rsidRPr="00D35D5E">
      <w:rPr>
        <w:rFonts w:ascii="Arial Black" w:hAnsi="Arial Black"/>
        <w:position w:val="-12"/>
        <w:sz w:val="32"/>
        <w:szCs w:val="32"/>
      </w:rPr>
      <w:t xml:space="preserve"> </w:t>
    </w:r>
    <w:r w:rsidR="002D2756" w:rsidRPr="00D35D5E">
      <w:rPr>
        <w:rFonts w:ascii="Arial Black" w:hAnsi="Arial Black"/>
        <w:position w:val="-12"/>
        <w:sz w:val="32"/>
        <w:szCs w:val="32"/>
      </w:rPr>
      <w:tab/>
    </w:r>
    <w:r w:rsidR="002D2756">
      <w:rPr>
        <w:b/>
        <w:sz w:val="28"/>
        <w:szCs w:val="28"/>
      </w:rPr>
      <w:t>How Many?</w:t>
    </w:r>
    <w:r w:rsidR="002D2756" w:rsidRPr="00D35D5E">
      <w:rPr>
        <w:b/>
        <w:sz w:val="32"/>
        <w:szCs w:val="32"/>
      </w:rPr>
      <w:tab/>
    </w:r>
    <w:r w:rsidR="002D2756" w:rsidRPr="00337B3F">
      <w:rPr>
        <w:b/>
      </w:rPr>
      <w:t xml:space="preserve">Name </w:t>
    </w:r>
    <w:r w:rsidR="002D2756" w:rsidRPr="00337B3F">
      <w:rPr>
        <w:b/>
        <w:u w:val="single"/>
      </w:rPr>
      <w:tab/>
    </w:r>
    <w:r w:rsidR="002D2756" w:rsidRPr="00337B3F">
      <w:rPr>
        <w:b/>
      </w:rPr>
      <w:br/>
      <w:t>Student Activity</w:t>
    </w:r>
    <w:r w:rsidR="002D2756" w:rsidRPr="00337B3F">
      <w:rPr>
        <w:b/>
      </w:rPr>
      <w:tab/>
      <w:t xml:space="preserve">Class </w:t>
    </w:r>
    <w:r w:rsidR="002D2756" w:rsidRPr="00337B3F">
      <w:rPr>
        <w:b/>
        <w:u w:val="single"/>
      </w:rPr>
      <w:tab/>
    </w:r>
  </w:p>
  <w:p w14:paraId="0ADA638F" w14:textId="77777777" w:rsidR="00E71969" w:rsidRPr="002D2756" w:rsidRDefault="00E71969" w:rsidP="002D275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C9B82B" w14:textId="77777777" w:rsidR="009026CD" w:rsidRPr="00B85FFF" w:rsidRDefault="00BD5956" w:rsidP="009026CD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3465C50D" wp14:editId="3F4565A8">
          <wp:extent cx="299720" cy="285115"/>
          <wp:effectExtent l="0" t="0" r="5080" b="635"/>
          <wp:docPr id="8" name="Picture 8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9720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9026CD" w:rsidRPr="00D35D5E">
      <w:rPr>
        <w:rFonts w:ascii="Arial Black" w:hAnsi="Arial Black"/>
        <w:position w:val="-12"/>
        <w:sz w:val="32"/>
        <w:szCs w:val="32"/>
      </w:rPr>
      <w:t xml:space="preserve"> </w:t>
    </w:r>
    <w:r w:rsidR="009026CD" w:rsidRPr="00D35D5E">
      <w:rPr>
        <w:rFonts w:ascii="Arial Black" w:hAnsi="Arial Black"/>
        <w:position w:val="-12"/>
        <w:sz w:val="32"/>
        <w:szCs w:val="32"/>
      </w:rPr>
      <w:tab/>
    </w:r>
    <w:r w:rsidR="009026CD">
      <w:rPr>
        <w:b/>
        <w:sz w:val="28"/>
        <w:szCs w:val="28"/>
      </w:rPr>
      <w:t>How Many?</w:t>
    </w:r>
    <w:r w:rsidR="009026CD" w:rsidRPr="00D35D5E">
      <w:rPr>
        <w:b/>
        <w:sz w:val="32"/>
        <w:szCs w:val="32"/>
      </w:rPr>
      <w:tab/>
    </w:r>
    <w:r w:rsidR="009026CD" w:rsidRPr="00337B3F">
      <w:rPr>
        <w:b/>
      </w:rPr>
      <w:t xml:space="preserve">Name </w:t>
    </w:r>
    <w:r w:rsidR="009026CD" w:rsidRPr="00337B3F">
      <w:rPr>
        <w:b/>
        <w:u w:val="single"/>
      </w:rPr>
      <w:tab/>
    </w:r>
    <w:r w:rsidR="009026CD" w:rsidRPr="00337B3F">
      <w:rPr>
        <w:b/>
      </w:rPr>
      <w:br/>
      <w:t>Student Activity</w:t>
    </w:r>
    <w:r w:rsidR="009026CD" w:rsidRPr="00337B3F">
      <w:rPr>
        <w:b/>
      </w:rPr>
      <w:tab/>
      <w:t xml:space="preserve">Class </w:t>
    </w:r>
    <w:r w:rsidR="009026CD" w:rsidRPr="00337B3F">
      <w:rPr>
        <w:b/>
        <w:u w:val="single"/>
      </w:rPr>
      <w:tab/>
    </w:r>
  </w:p>
  <w:p w14:paraId="0AAB2317" w14:textId="77777777" w:rsidR="00E71969" w:rsidRPr="0041469E" w:rsidRDefault="00E71969" w:rsidP="00E71969">
    <w:pPr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133531"/>
    <w:multiLevelType w:val="hybridMultilevel"/>
    <w:tmpl w:val="902462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762A15"/>
    <w:multiLevelType w:val="hybridMultilevel"/>
    <w:tmpl w:val="BC627B12"/>
    <w:lvl w:ilvl="0" w:tplc="679A033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7D73F0"/>
    <w:multiLevelType w:val="hybridMultilevel"/>
    <w:tmpl w:val="13FC21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1D60AF"/>
    <w:multiLevelType w:val="hybridMultilevel"/>
    <w:tmpl w:val="ED0A4F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9970FF9"/>
    <w:multiLevelType w:val="hybridMultilevel"/>
    <w:tmpl w:val="F5B6EA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14245BF"/>
    <w:multiLevelType w:val="multilevel"/>
    <w:tmpl w:val="1C0A17C8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8663761"/>
    <w:multiLevelType w:val="hybridMultilevel"/>
    <w:tmpl w:val="721C23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C67E3B"/>
    <w:multiLevelType w:val="hybridMultilevel"/>
    <w:tmpl w:val="B86EE34E"/>
    <w:lvl w:ilvl="0" w:tplc="3C2E276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  <w:sz w:val="22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  <w:sz w:val="2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5600D3B"/>
    <w:multiLevelType w:val="hybridMultilevel"/>
    <w:tmpl w:val="CBF874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C086330"/>
    <w:multiLevelType w:val="hybridMultilevel"/>
    <w:tmpl w:val="4656B280"/>
    <w:lvl w:ilvl="0" w:tplc="04090001">
      <w:start w:val="1"/>
      <w:numFmt w:val="bullet"/>
      <w:lvlText w:val=""/>
      <w:lvlJc w:val="left"/>
      <w:pPr>
        <w:tabs>
          <w:tab w:val="num" w:pos="1584"/>
        </w:tabs>
        <w:ind w:left="15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04"/>
        </w:tabs>
        <w:ind w:left="23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24"/>
        </w:tabs>
        <w:ind w:left="30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44"/>
        </w:tabs>
        <w:ind w:left="37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64"/>
        </w:tabs>
        <w:ind w:left="44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84"/>
        </w:tabs>
        <w:ind w:left="51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04"/>
        </w:tabs>
        <w:ind w:left="59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24"/>
        </w:tabs>
        <w:ind w:left="66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44"/>
        </w:tabs>
        <w:ind w:left="7344" w:hanging="360"/>
      </w:pPr>
      <w:rPr>
        <w:rFonts w:ascii="Wingdings" w:hAnsi="Wingdings" w:hint="default"/>
      </w:rPr>
    </w:lvl>
  </w:abstractNum>
  <w:abstractNum w:abstractNumId="11" w15:restartNumberingAfterBreak="0">
    <w:nsid w:val="302F3901"/>
    <w:multiLevelType w:val="hybridMultilevel"/>
    <w:tmpl w:val="2466B9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522156"/>
    <w:multiLevelType w:val="hybridMultilevel"/>
    <w:tmpl w:val="133C24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7FD1410"/>
    <w:multiLevelType w:val="hybridMultilevel"/>
    <w:tmpl w:val="A85EBD10"/>
    <w:lvl w:ilvl="0" w:tplc="85E894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D67A21"/>
    <w:multiLevelType w:val="hybridMultilevel"/>
    <w:tmpl w:val="7780F9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C7274F4"/>
    <w:multiLevelType w:val="hybridMultilevel"/>
    <w:tmpl w:val="1C821F0C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56431600"/>
    <w:multiLevelType w:val="hybridMultilevel"/>
    <w:tmpl w:val="75023C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8155581"/>
    <w:multiLevelType w:val="multilevel"/>
    <w:tmpl w:val="1C821F0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60335456"/>
    <w:multiLevelType w:val="hybridMultilevel"/>
    <w:tmpl w:val="06DA461C"/>
    <w:lvl w:ilvl="0" w:tplc="C4E6263A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5F11440"/>
    <w:multiLevelType w:val="hybridMultilevel"/>
    <w:tmpl w:val="3FD2E3C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6713C45"/>
    <w:multiLevelType w:val="hybridMultilevel"/>
    <w:tmpl w:val="C038B9EA"/>
    <w:lvl w:ilvl="0" w:tplc="E81405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  <w:i w:val="0"/>
        <w:color w:val="auto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9064881"/>
    <w:multiLevelType w:val="hybridMultilevel"/>
    <w:tmpl w:val="6AF4A0F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6B530D3E"/>
    <w:multiLevelType w:val="hybridMultilevel"/>
    <w:tmpl w:val="55A874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CEE385A"/>
    <w:multiLevelType w:val="hybridMultilevel"/>
    <w:tmpl w:val="A70638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D871D5B"/>
    <w:multiLevelType w:val="hybridMultilevel"/>
    <w:tmpl w:val="A0B0019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DFE78A7"/>
    <w:multiLevelType w:val="hybridMultilevel"/>
    <w:tmpl w:val="FE2C9ED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F920788"/>
    <w:multiLevelType w:val="hybridMultilevel"/>
    <w:tmpl w:val="4E962B2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724872D4"/>
    <w:multiLevelType w:val="hybridMultilevel"/>
    <w:tmpl w:val="1C0A17C8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79E64608"/>
    <w:multiLevelType w:val="hybridMultilevel"/>
    <w:tmpl w:val="E77C00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CA339A1"/>
    <w:multiLevelType w:val="hybridMultilevel"/>
    <w:tmpl w:val="40FC86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28"/>
  </w:num>
  <w:num w:numId="3">
    <w:abstractNumId w:val="20"/>
  </w:num>
  <w:num w:numId="4">
    <w:abstractNumId w:val="16"/>
  </w:num>
  <w:num w:numId="5">
    <w:abstractNumId w:val="18"/>
  </w:num>
  <w:num w:numId="6">
    <w:abstractNumId w:val="25"/>
  </w:num>
  <w:num w:numId="7">
    <w:abstractNumId w:val="6"/>
  </w:num>
  <w:num w:numId="8">
    <w:abstractNumId w:val="27"/>
  </w:num>
  <w:num w:numId="9">
    <w:abstractNumId w:val="10"/>
  </w:num>
  <w:num w:numId="10">
    <w:abstractNumId w:val="26"/>
  </w:num>
  <w:num w:numId="11">
    <w:abstractNumId w:val="15"/>
  </w:num>
  <w:num w:numId="12">
    <w:abstractNumId w:val="29"/>
  </w:num>
  <w:num w:numId="13">
    <w:abstractNumId w:val="3"/>
  </w:num>
  <w:num w:numId="14">
    <w:abstractNumId w:val="0"/>
  </w:num>
  <w:num w:numId="15">
    <w:abstractNumId w:val="2"/>
  </w:num>
  <w:num w:numId="16">
    <w:abstractNumId w:val="19"/>
  </w:num>
  <w:num w:numId="17">
    <w:abstractNumId w:val="12"/>
  </w:num>
  <w:num w:numId="18">
    <w:abstractNumId w:val="4"/>
  </w:num>
  <w:num w:numId="19">
    <w:abstractNumId w:val="30"/>
  </w:num>
  <w:num w:numId="20">
    <w:abstractNumId w:val="24"/>
  </w:num>
  <w:num w:numId="21">
    <w:abstractNumId w:val="13"/>
  </w:num>
  <w:num w:numId="22">
    <w:abstractNumId w:val="5"/>
  </w:num>
  <w:num w:numId="23">
    <w:abstractNumId w:val="21"/>
  </w:num>
  <w:num w:numId="24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3"/>
  </w:num>
  <w:num w:numId="26">
    <w:abstractNumId w:val="14"/>
  </w:num>
  <w:num w:numId="27">
    <w:abstractNumId w:val="11"/>
  </w:num>
  <w:num w:numId="28">
    <w:abstractNumId w:val="7"/>
  </w:num>
  <w:num w:numId="29">
    <w:abstractNumId w:val="5"/>
  </w:num>
  <w:num w:numId="30">
    <w:abstractNumId w:val="5"/>
  </w:num>
  <w:num w:numId="31">
    <w:abstractNumId w:val="5"/>
  </w:num>
  <w:num w:numId="32">
    <w:abstractNumId w:val="5"/>
  </w:num>
  <w:num w:numId="33">
    <w:abstractNumId w:val="5"/>
  </w:num>
  <w:num w:numId="34">
    <w:abstractNumId w:val="5"/>
  </w:num>
  <w:num w:numId="35">
    <w:abstractNumId w:val="8"/>
  </w:num>
  <w:num w:numId="36">
    <w:abstractNumId w:val="1"/>
  </w:num>
  <w:num w:numId="37">
    <w:abstractNumId w:val="9"/>
  </w:num>
  <w:num w:numId="3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054F"/>
    <w:rsid w:val="000050DD"/>
    <w:rsid w:val="00151DA0"/>
    <w:rsid w:val="001C2144"/>
    <w:rsid w:val="002D2756"/>
    <w:rsid w:val="002D4E68"/>
    <w:rsid w:val="003707D3"/>
    <w:rsid w:val="003A384A"/>
    <w:rsid w:val="003D0CE7"/>
    <w:rsid w:val="003F6928"/>
    <w:rsid w:val="004242A8"/>
    <w:rsid w:val="004B3133"/>
    <w:rsid w:val="004B52CE"/>
    <w:rsid w:val="004B63C6"/>
    <w:rsid w:val="004D7E2E"/>
    <w:rsid w:val="006708AA"/>
    <w:rsid w:val="006B142A"/>
    <w:rsid w:val="006D32EA"/>
    <w:rsid w:val="007D17A6"/>
    <w:rsid w:val="007D4D5F"/>
    <w:rsid w:val="007F0AF5"/>
    <w:rsid w:val="008E7B75"/>
    <w:rsid w:val="008F3F0A"/>
    <w:rsid w:val="009026CD"/>
    <w:rsid w:val="009E0A49"/>
    <w:rsid w:val="00A34BBB"/>
    <w:rsid w:val="00B25954"/>
    <w:rsid w:val="00B8054F"/>
    <w:rsid w:val="00BD5956"/>
    <w:rsid w:val="00BE296B"/>
    <w:rsid w:val="00CA00AE"/>
    <w:rsid w:val="00CA482A"/>
    <w:rsid w:val="00CB42A2"/>
    <w:rsid w:val="00D774E3"/>
    <w:rsid w:val="00E71969"/>
    <w:rsid w:val="00EC1978"/>
    <w:rsid w:val="00FD0E4C"/>
    <w:rsid w:val="00FD7C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D82FF20"/>
  <w15:docId w15:val="{DDA4C8D1-E59E-45CE-ACA7-6859669742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paragraph" w:customStyle="1" w:styleId="Default">
    <w:name w:val="Default"/>
    <w:rsid w:val="008F3F0A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HeaderChar">
    <w:name w:val="Header Char"/>
    <w:link w:val="Header"/>
    <w:rsid w:val="009026CD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png"/><Relationship Id="rId26" Type="http://schemas.openxmlformats.org/officeDocument/2006/relationships/header" Target="header2.xm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image" Target="media/image4.png"/><Relationship Id="rId25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3.png"/><Relationship Id="rId20" Type="http://schemas.openxmlformats.org/officeDocument/2006/relationships/oleObject" Target="embeddings/oleObject3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header" Target="header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png"/><Relationship Id="rId28" Type="http://schemas.openxmlformats.org/officeDocument/2006/relationships/fontTable" Target="fontTable.xml"/><Relationship Id="rId10" Type="http://schemas.openxmlformats.org/officeDocument/2006/relationships/footnotes" Target="footnotes.xml"/><Relationship Id="rId19" Type="http://schemas.openxmlformats.org/officeDocument/2006/relationships/image" Target="media/image6.w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wmf"/><Relationship Id="rId22" Type="http://schemas.openxmlformats.org/officeDocument/2006/relationships/oleObject" Target="embeddings/oleObject4.bin"/><Relationship Id="rId27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</End_x0020_User>
    <Notes0 xmlns="0ee5bb79-0c6e-44d5-8e05-fb721b580818" xsi:nil="true"/>
    <Status xmlns="0ee5bb79-0c6e-44d5-8e05-fb721b580818">10. Complete</Status>
    <PD_x0020_Workshop_x0028_s_x0029_ xmlns="527e1d2b-9291-4868-8d9d-4e0f37ae8b98"/>
    <Activity_x0020_Title xmlns="527e1d2b-9291-4868-8d9d-4e0f37ae8b98">355</Activity_x0020_Title>
    <No_x002e__x0020_of_x0020_pages xmlns="0ee5bb79-0c6e-44d5-8e05-fb721b580818">1</No_x002e__x0020_of_x0020_pages>
    <Component xmlns="0ee5bb79-0c6e-44d5-8e05-fb721b580818">Student Activity</Component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LongProperties xmlns="http://schemas.microsoft.com/office/2006/metadata/longProperties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008E02-38E3-4FA5-9C61-F387AECC3D17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customXml/itemProps2.xml><?xml version="1.0" encoding="utf-8"?>
<ds:datastoreItem xmlns:ds="http://schemas.openxmlformats.org/officeDocument/2006/customXml" ds:itemID="{8CB31B44-55E5-45E1-B682-D4DCCEE5A0E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5E0AA80-F2A0-46BE-9AAD-A13CFD995F3A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B07796AD-F32F-4B2C-8759-198CEE8F5DD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9B477B30-7D32-4127-A376-62E67D9726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7</Words>
  <Characters>260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30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overview:</dc:title>
  <dc:creator>a0384871</dc:creator>
  <cp:lastModifiedBy>Betty</cp:lastModifiedBy>
  <cp:revision>2</cp:revision>
  <cp:lastPrinted>2007-07-03T19:21:00Z</cp:lastPrinted>
  <dcterms:created xsi:type="dcterms:W3CDTF">2018-02-11T17:27:00Z</dcterms:created>
  <dcterms:modified xsi:type="dcterms:W3CDTF">2018-02-11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8D03F0C843DD24D86F715A070528696</vt:lpwstr>
  </property>
</Properties>
</file>